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cs="宋体"/>
          <w:b/>
          <w:color w:val="000000" w:themeColor="text1"/>
          <w:sz w:val="30"/>
          <w14:textFill>
            <w14:solidFill>
              <w14:schemeClr w14:val="tx1"/>
            </w14:solidFill>
          </w14:textFill>
        </w:rPr>
      </w:pPr>
      <w:bookmarkStart w:id="0" w:name="_GoBack"/>
      <w:bookmarkEnd w:id="0"/>
      <w:r>
        <w:rPr>
          <w:rFonts w:ascii="宋体" w:hAnsi="宋体" w:cs="宋体"/>
          <w:b/>
          <w:color w:val="000000" w:themeColor="text1"/>
          <w:sz w:val="30"/>
          <w14:textFill>
            <w14:solidFill>
              <w14:schemeClr w14:val="tx1"/>
            </w14:solidFill>
          </w14:textFill>
        </w:rPr>
        <w:t>2025-2026学年高二上学期1月期末物理试题</w:t>
      </w:r>
    </w:p>
    <w:p>
      <w:pPr>
        <w:jc w:val="left"/>
        <w:textAlignment w:val="center"/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一、单选题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．下述关于多用电表欧姆挡测量电阻的说法中正确的是（　　）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测量电阻时，如果红、黑表笔分别插在负、正插孔，则会影响测量结果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测量电阻时，如果指针偏转过大，应将选择开关S拨至倍率较大的挡，重新调零后测量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测量电路中的某个电阻，应该把该电阻与电路断开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测量阻值不同的电阻时，都必须重新调零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．两根不同材料制成的均匀电阻丝，长度之比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＝5：2，直径之比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＝2：1，给它们加相同的电压，通过它们的电流之比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＝3：2，则它们的电阻率之比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ρ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ρ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（　　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5" o:spt="75" alt="eqId8f3a08e770d5b030c3219c3ee4a695f4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15" o:title="eqId8f3a08e770d5b030c3219c3ee4a695f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o:spt="75" alt="eqIda391005600bdd69c96750589f9adb048" type="#_x0000_t75" style="height:26.25pt;width:9.75pt;" o:ole="t" filled="f" o:preferrelative="t" stroked="f" coordsize="21600,21600">
            <v:path/>
            <v:fill on="f" focussize="0,0"/>
            <v:stroke on="f" joinstyle="miter"/>
            <v:imagedata r:id="rId17" o:title="eqIda391005600bdd69c96750589f9adb04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7" o:spt="75" alt="eqId18a4c25fa7b7754fc55548e2497a9d6e" type="#_x0000_t75" style="height:26.25pt;width:9.75pt;" o:ole="t" filled="f" o:preferrelative="t" stroked="f" coordsize="21600,21600">
            <v:path/>
            <v:fill on="f" focussize="0,0"/>
            <v:stroke on="f" joinstyle="miter"/>
            <v:imagedata r:id="rId19" o:title="eqId18a4c25fa7b7754fc55548e2497a9d6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8" o:spt="75" alt="eqId1e249e33d82e73c20d5ba58a14ce9b1b" type="#_x0000_t75" style="height:24.75pt;width:13.5pt;" o:ole="t" filled="f" o:preferrelative="t" stroked="f" coordsize="21600,21600">
            <v:path/>
            <v:fill on="f" focussize="0,0"/>
            <v:stroke on="f" joinstyle="miter"/>
            <v:imagedata r:id="rId21" o:title="eqId1e249e33d82e73c20d5ba58a14ce9b1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．如图所示，在真空中有两个固定的等量异种点电荷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9" o:spt="75" alt="eqId2f5175b86824bdf7cd52c6e8dc524d0a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23" o:title="eqId2f5175b86824bdf7cd52c6e8dc524d0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0" o:spt="75" alt="eqId39b6ab739c7bd6f1fe7a29ed8356d93c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25" o:title="eqId39b6ab739c7bd6f1fe7a29ed8356d93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直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1" o:spt="75" alt="eqId411461db15ee8086332c531e086c40c7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27" o:title="eqId411461db15ee8086332c531e086c40c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是两点电荷连线的中垂线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2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是两点电荷连线与直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3" o:spt="75" alt="eqId411461db15ee8086332c531e086c40c7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27" o:title="eqId411461db15ee8086332c531e086c40c7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交点。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4" o:spt="75" alt="eqId663a61ad241d5d874c9a9362f0ee917c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2" o:title="eqId663a61ad241d5d874c9a9362f0ee917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是两点电荷连线上关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5" o:spt="75" alt="eqId1dde8112e8eb968fd042418dd632759e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9" o:title="eqId1dde8112e8eb968fd042418dd632759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对称点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6" o:spt="75" alt="eqId2486ab32c52f7d7afc557af8bacf9527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5" o:title="eqId2486ab32c52f7d7afc557af8bacf952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是直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7" o:spt="75" alt="eqId411461db15ee8086332c531e086c40c7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27" o:title="eqId411461db15ee8086332c531e086c40c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上的两个点。下列说法中正确的是（　　）</w:t>
      </w:r>
    </w:p>
    <w:p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24075" cy="1628775"/>
            <wp:effectExtent l="0" t="0" r="0" b="0"/>
            <wp:docPr id="100003" name="图片 100003" descr="@@@a2916026-e336-43ff-ba8f-64639f34b0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a2916026-e336-43ff-ba8f-64639f34b01b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8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9" o:title="eqId0a6936d370d6a238a608ca56f87198d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的场强大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9" o:spt="75" alt="eqId2c94bb12cee76221e13f9ef955b0aab1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41" o:title="eqId2c94bb12cee76221e13f9ef955b0aab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的场强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0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9" o:title="eqId0a6936d370d6a238a608ca56f87198d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的场强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的场强方向不相同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将一检验电荷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1" o:spt="75" alt="eqId411461db15ee8086332c531e086c40c7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27" o:title="eqId411461db15ee8086332c531e086c40c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2" o:spt="75" alt="eqId071a7e733d466949ac935b4b8ee8d183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5" o:title="eqId071a7e733d466949ac935b4b8ee8d18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移动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3" o:spt="75" alt="eqId5c02bc0c74292b1e8f395f90935d3174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7" o:title="eqId5c02bc0c74292b1e8f395f90935d317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所受电场力先增大后减小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将一检验电荷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4" o:spt="75" alt="eqId411461db15ee8086332c531e086c40c7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27" o:title="eqId411461db15ee8086332c531e086c40c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5" o:spt="75" alt="eqId071a7e733d466949ac935b4b8ee8d183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5" o:title="eqId071a7e733d466949ac935b4b8ee8d18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移动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6" o:spt="75" alt="eqId5c02bc0c74292b1e8f395f90935d3174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7" o:title="eqId5c02bc0c74292b1e8f395f90935d317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所受电场力先减小后增大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．如图所示，小磁针静止时指向如图，现把水平直导线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通有向右的电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置于导线正下方原来静止的小磁针的N极将（　　）</w:t>
      </w:r>
    </w:p>
    <w:p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04900" cy="904875"/>
            <wp:effectExtent l="0" t="0" r="0" b="0"/>
            <wp:docPr id="100005" name="图片 100005" descr="@@@d75bbda9-209e-4fbe-8f38-e8a6879f94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d75bbda9-209e-4fbe-8f38-e8a6879f94af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向纸外偏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向纸内偏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．在纸面内顺时针转过180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不动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5．如图所示为两列频率相同的横波相遇时某一时刻的情况，实线表示波峰，虚线表示波谷。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Q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是波峰与波谷相遇的点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是波谷与波谷相遇的点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是波峰与波峰相遇的点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是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连线的中点。下列说法正确的是（　　）</w:t>
      </w:r>
    </w:p>
    <w:p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19325" cy="1428750"/>
            <wp:effectExtent l="0" t="0" r="0" b="0"/>
            <wp:docPr id="100007" name="图片 100007" descr="@@@02fd0c80-cc6a-473b-a06d-91012473d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02fd0c80-cc6a-473b-a06d-91012473d698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是振动加强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的振幅大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的振幅</w:t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由图中时刻经过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7" o:spt="75" alt="eqId9589303dc79ffb7b27333dfeb404071f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4" o:title="eqId9589303dc79ffb7b27333dfeb404071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质点运动至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任意时刻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的位移都大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的位移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6．光敏电阻可随所在环境光线的强弱而改变阻值，如图所示电路中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8" o:spt="75" alt="eqId93548b1031bb3a147b05d626d0050ee1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6" o:title="eqId93548b1031bb3a147b05d626d0050ee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光敏电阻，其阻值随光照的增强（减弱）而减小（增大）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9" o:spt="75" alt="eqIdbe9b4a83b9aebebf29de0c4406ebf894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8" o:title="eqIdbe9b4a83b9aebebf29de0c4406ebf89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0" o:spt="75" alt="eqId9efc18a5bb2e53586331b2a58538a48b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60" o:title="eqId9efc18a5bb2e53586331b2a58538a48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定值电阻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1" o:spt="75" alt="eqIdc5db41a1f31d6baee7c69990811edb9f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2" o:title="eqIdc5db41a1f31d6baee7c69990811edb9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电容器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2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4" o:title="eqId2a30f3a8b673cc28bd90c50cf1a3528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电源（内阻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3" o:spt="75" alt="eqId11bc05f41215f9894e11d1df0465751a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66" o:title="eqId11bc05f41215f9894e11d1df0465751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。闭合开关S，若环境光线变强，则电路稳定后，下列说法正确的是（　　）</w:t>
      </w:r>
    </w:p>
    <w:p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24050" cy="1600200"/>
            <wp:effectExtent l="0" t="0" r="0" b="0"/>
            <wp:docPr id="100009" name="图片 100009" descr="@@@4a0f510c-a3bc-4423-98e2-33a6bec43b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a0f510c-a3bc-4423-98e2-33a6bec43bbb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电源输出功率增大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4" o:spt="75" alt="eqIdbe9b4a83b9aebebf29de0c4406ebf894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8" o:title="eqIdbe9b4a83b9aebebf29de0c4406ebf89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两端电压减小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5" o:spt="75" alt="eqId9efc18a5bb2e53586331b2a58538a48b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60" o:title="eqId9efc18a5bb2e53586331b2a58538a48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两端电压减小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电容器所带电荷量减小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7．一列沿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轴负方向传播的简谐横波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6" o:spt="75" alt="eqId7aeb9a94e392f6759b18abed89aacc5e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71" o:title="eqId7aeb9a94e392f6759b18abed89aacc5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刻的波形如图中实线所示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7" o:spt="75" alt="eqId56b716bdedded32e402a2ccf709348d9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73" o:title="eqId56b716bdedded32e402a2ccf709348d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刻的波形如图中虚线所示，质点振动的周期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已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8" o:spt="75" alt="eqIdd2107e051e58cef261cfabf8fd03ad54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75" o:title="eqIdd2107e051e58cef261cfabf8fd03ad5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下列说法正确的是（　　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38375" cy="1000125"/>
            <wp:effectExtent l="0" t="0" r="0" b="0"/>
            <wp:docPr id="100011" name="图片 100011" descr="@@@50f8013f-7de1-462f-88f7-926c1564b3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50f8013f-7de1-462f-88f7-926c1564b36b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9" o:spt="75" alt="eqId7aeb9a94e392f6759b18abed89aacc5e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71" o:title="eqId7aeb9a94e392f6759b18abed89aacc5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刻质点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沿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轴正方向运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波的周期为0.4s</w:t>
      </w:r>
    </w:p>
    <w:p>
      <w:pPr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波的频率为4Hz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波的传播速度为20m/s</w:t>
      </w:r>
    </w:p>
    <w:p>
      <w:pPr>
        <w:jc w:val="center"/>
        <w:textAlignment w:val="center"/>
        <w:rPr>
          <w:rFonts w:ascii="黑体" w:hAnsi="黑体" w:eastAsia="黑体" w:cs="黑体"/>
          <w:b/>
          <w:color w:val="000000" w:themeColor="text1"/>
          <w:sz w:val="30"/>
          <w14:textFill>
            <w14:solidFill>
              <w14:schemeClr w14:val="tx1"/>
            </w14:solidFill>
          </w14:textFill>
        </w:rPr>
      </w:pPr>
    </w:p>
    <w:p>
      <w:pPr>
        <w:jc w:val="left"/>
        <w:textAlignment w:val="center"/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二、多选题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8．一弹簧振子的位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随时间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变化的关系式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0.1sin2.5πt，位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单位为m，时间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单位为s，则（　　）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弹簧振子的振幅为0.1m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弹簧振子的周期为0.8s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在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0.2s时，振子的运动速度最大</w:t>
      </w:r>
    </w:p>
    <w:p>
      <w:pPr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在任意0.2s时间内，振子的路程均为0.1m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9．在光滑绝缘斜面的上方，存在着匀强电场，电场方向平行于斜面向上，斜面上的带电金属块以一定的初速度沿斜面向上运动。已知金属块在移动的过程中，图中外力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做功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0" o:spt="75" alt="eqIdd902b0f4df4bd0f2b01623049f81b269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79" o:title="eqIdd902b0f4df4bd0f2b01623049f81b26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金属块克服电场力做功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1" o:spt="75" alt="eqId0f3cbdd2a25ac474079e1049d69db3a3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0f3cbdd2a25ac474079e1049d69db3a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重力势能增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2" o:spt="75" alt="eqId368e9ecf9fab9c7b2c4fa25ffecdeb12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83" o:title="eqId368e9ecf9fab9c7b2c4fa25ffecdeb12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在此过程中金属块的（</w:t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  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04925" cy="1143000"/>
            <wp:effectExtent l="0" t="0" r="0" b="0"/>
            <wp:docPr id="100013" name="图片 100013" descr="@@@182d9903-69bf-4120-90b4-fbca1190ad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82d9903-69bf-4120-90b4-fbca1190ad5c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电势能减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3" o:spt="75" alt="eqId0f3cbdd2a25ac474079e1049d69db3a3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1" o:title="eqId0f3cbdd2a25ac474079e1049d69db3a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动能增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4" o:spt="75" alt="eqId8b5afaf052b462c4cd089b595b84263e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87" o:title="eqId8b5afaf052b462c4cd089b595b84263e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．机械能增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5" o:spt="75" alt="eqId81f9803cdfdb009493e351d1e4d06629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9" o:title="eqId81f9803cdfdb009493e351d1e4d0662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机械能增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6" o:spt="75" alt="eqIdd902b0f4df4bd0f2b01623049f81b269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79" o:title="eqIdd902b0f4df4bd0f2b01623049f81b26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0．某小组用微安表头（量程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7" o:spt="75" alt="eqId8f0c34d6771a83d8eed366b78fdfb52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92" o:title="eqId8f0c34d6771a83d8eed366b78fdfb52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内阻900Ω）改装成一个量程为1mA和一个量程为3V的两挡电表，如图所示，电阻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8" o:spt="75" alt="eqId9efc18a5bb2e53586331b2a58538a48b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60" o:title="eqId9efc18a5bb2e53586331b2a58538a48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电阻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9" o:spt="75" alt="eqId19f20f21a9d50b61dac519a3ddab539d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95" o:title="eqId19f20f21a9d50b61dac519a3ddab539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可以根据需要调节。根据上述要求，下列说法正确的是（　　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62150" cy="1295400"/>
            <wp:effectExtent l="0" t="0" r="0" b="0"/>
            <wp:docPr id="100015" name="图片 100015" descr="@@@830b2a76-fb0c-48f4-9ab9-a94530835d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830b2a76-fb0c-48f4-9ab9-a94530835d89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6"/>
        </w:tabs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电压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0" o:spt="75" alt="eqId9efc18a5bb2e53586331b2a58538a48b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60" o:title="eqId9efc18a5bb2e53586331b2a58538a48b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阻值为90Ω</w:t>
      </w:r>
    </w:p>
    <w:p>
      <w:pPr>
        <w:tabs>
          <w:tab w:val="left" w:pos="4156"/>
        </w:tabs>
        <w:spacing w:line="360" w:lineRule="auto"/>
        <w:ind w:left="38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1" o:spt="75" alt="eqId19f20f21a9d50b61dac519a3ddab539d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95" o:title="eqId19f20f21a9d50b61dac519a3ddab539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阻值为2910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用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挡时电表的内阻为3000Ω</w:t>
      </w:r>
    </w:p>
    <w:p>
      <w:pPr>
        <w:jc w:val="center"/>
        <w:textAlignment w:val="center"/>
        <w:rPr>
          <w:rFonts w:ascii="黑体" w:hAnsi="黑体" w:eastAsia="黑体" w:cs="黑体"/>
          <w:b/>
          <w:color w:val="000000" w:themeColor="text1"/>
          <w:sz w:val="30"/>
          <w14:textFill>
            <w14:solidFill>
              <w14:schemeClr w14:val="tx1"/>
            </w14:solidFill>
          </w14:textFill>
        </w:rPr>
      </w:pPr>
    </w:p>
    <w:p>
      <w:pPr>
        <w:jc w:val="left"/>
        <w:textAlignment w:val="center"/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三、实验题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1．如题图甲所示，在“用双缝干涉测量光的波长”实验中，光具座上位置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应安装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选填“单缝”或“双缝”），位置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应安装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选填“单缝”或“双缝”）；实验时，某同学手轮上的示数如题图乙所示，此时的读数为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m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038600" cy="1257300"/>
            <wp:effectExtent l="0" t="0" r="0" b="0"/>
            <wp:docPr id="100017" name="图片 100017" descr="@@@5cd7a258-7325-4248-a47b-f61271e214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5cd7a258-7325-4248-a47b-f61271e214e6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2．某兴趣小组准备测量一节干电池的电动势和内阻，实验室提供了以下器材：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待测干电池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电压表（量程0-3V，内阻很大）</w:t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  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电流表（量程0-0.6A，内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0.2Ω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滑动变阻器（阻值范围0-20Ω）</w:t>
      </w: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   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开关S、导线若干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该小组利用给定的器材设计了甲、乙两种电路，为减小实验误差，应使用图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选填“甲”或“乙”）进行测量；</w:t>
      </w:r>
    </w:p>
    <w:p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429125" cy="1352550"/>
            <wp:effectExtent l="0" t="0" r="0" b="0"/>
            <wp:docPr id="100019" name="图片 100019" descr="@@@95067786-e44a-4b20-9f4e-33e5773c7b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95067786-e44a-4b20-9f4e-33e5773c7bec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闭合开关S后，改变滑动变阻器的阻值，得到多组电压表的示数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U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对应的电流表示数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作出的图像如图丁所示，若测得该图像的横截距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纵截距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该电源的电动势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内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eastAsia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用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表示）；</w:t>
      </w:r>
    </w:p>
    <w:p>
      <w:pPr>
        <w:jc w:val="center"/>
        <w:textAlignment w:val="center"/>
        <w:rPr>
          <w:rFonts w:ascii="黑体" w:hAnsi="黑体" w:eastAsia="黑体" w:cs="黑体"/>
          <w:b/>
          <w:color w:val="000000" w:themeColor="text1"/>
          <w:sz w:val="30"/>
          <w14:textFill>
            <w14:solidFill>
              <w14:schemeClr w14:val="tx1"/>
            </w14:solidFill>
          </w14:textFill>
        </w:rPr>
      </w:pPr>
    </w:p>
    <w:p>
      <w:pPr>
        <w:jc w:val="left"/>
        <w:textAlignment w:val="center"/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b/>
          <w:color w:val="000000" w:themeColor="text1"/>
          <w14:textFill>
            <w14:solidFill>
              <w14:schemeClr w14:val="tx1"/>
            </w14:solidFill>
          </w14:textFill>
        </w:rPr>
        <w:t>四、解答题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3．如图所示，横截面为直角三角形的玻璃砖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其中∠C=30°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边长为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一束单色光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边的中点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垂直射入玻璃砖，恰好在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面发生全反射，最后从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边上的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点（图中未标出）射出玻璃砖。已知光在真空中的传播速度为c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i）作出光路图并求出玻璃砖的折射率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ii）求单色光在玻璃砖中传播的时间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62200" cy="1104900"/>
            <wp:effectExtent l="0" t="0" r="0" b="0"/>
            <wp:docPr id="100021" name="图片 100021" descr="@@@e686aeea-6de9-4e22-bab0-6cad907a0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e686aeea-6de9-4e22-bab0-6cad907a0581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4．如图所示，某灯光控制电路的部分电路，定值电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2" o:spt="75" alt="eqIdcc41829e96d66a72c98be0e0e2dab5d2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03" o:title="eqIdcc41829e96d66a72c98be0e0e2dab5d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3" o:spt="75" alt="eqId4aa0df7f1e45f9de29e802c7f19a4f64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4aa0df7f1e45f9de29e802c7f19a4f6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电阻箱，其最大阻值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4" o:spt="75" alt="eqId78aa8e890d2ac882e0fe79598811777a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7" o:title="eqId78aa8e890d2ac882e0fe79598811777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电流表、电压表为理想电表，当电阻箱示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5" o:spt="75" alt="eqId6c6e9411966f1dadb345851293ed0a6a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09" o:title="eqId6c6e9411966f1dadb345851293ed0a6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电压表读数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6" o:spt="75" alt="eqId45f78d3e5f0df170f03c0d1dc6220d36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11" o:title="eqId45f78d3e5f0df170f03c0d1dc6220d3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当电阻箱示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7" o:spt="75" alt="eqIddb40f07f1285bdbd17fb82ee7bc41b2a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3" o:title="eqIddb40f07f1285bdbd17fb82ee7bc41b2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电压表读数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8" o:spt="75" alt="eqId0e9554f8d8f2da221d1140ea8424cb0a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15" o:title="eqId0e9554f8d8f2da221d1140ea8424cb0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43075" cy="1181100"/>
            <wp:effectExtent l="0" t="0" r="0" b="0"/>
            <wp:docPr id="100023" name="图片 100023" descr="@@@1e9f55be-6158-421e-9542-13ff55c19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1e9f55be-6158-421e-9542-13ff55c19344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1)求两次电流表读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9" o:spt="75" alt="eqId2f1ac49b4139636fb1809fe970b23a87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18" o:title="eqId2f1ac49b4139636fb1809fe970b23a8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0" o:spt="75" alt="eqId2d1a0fd1ad044a9ecfcba672779bd678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120" o:title="eqId2d1a0fd1ad044a9ecfcba672779bd67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求电源的电动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1" o:spt="75" alt="eqId2a30f3a8b673cc28bd90c50cf1a3528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4" o:title="eqId2a30f3a8b673cc28bd90c50cf1a3528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内电阻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2" o:spt="75" alt="eqId11bc05f41215f9894e11d1df0465751a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66" o:title="eqId11bc05f41215f9894e11d1df0465751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5．如图所示，一质量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2.0×10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8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kg，电荷量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1.0×10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的带正电的粒子由静止经加速电场加速后，又沿中心轴线从点垂直进入偏转电场，并从另一侧射出打在荧光屏上的某点。O′点是荧光屏的中心，已知加速电场电压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U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2500V，偏转电场电压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U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100V，极板的长度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6.0cm，板间距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2.0cm，极板的末端到荧光屏的距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3.0cm，若不计粒子重力，求：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电子射入偏转电场时的初速度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eastAsia="Times New Roman"/>
          <w:i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电子打在荧光屏上的点到O′点的距离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电子经过偏转电场过程中电场力对它所做的功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W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638425" cy="1381125"/>
            <wp:effectExtent l="0" t="0" r="0" b="0"/>
            <wp:docPr id="100025" name="图片 100025" descr="@@@b57b324e-d07a-4537-859f-21d995d3f8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b57b324e-d07a-4537-859f-21d995d3f8e4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1440" w:right="1080" w:bottom="1440" w:left="1080" w:header="851" w:footer="425" w:gutter="0"/>
          <w:cols w:space="425" w:num="1" w:sep="1"/>
          <w:docGrid w:type="lines" w:linePitch="312" w:charSpace="0"/>
        </w:sectPr>
      </w:pP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．C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．D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．C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．B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5．A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6．D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7．B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8．AB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9．BC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0．CD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1．     单缝     双缝     2.333（2.332~2.334均可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[1][2]光源产生的光先通过单缝发生衍射，将单缝看作光源，再通过双缝发生干涉，让双缝干涉实验效果更明显。故位置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应安装单缝，位置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应安装双缝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[3]读数为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3" o:spt="75" alt="eqId76fd3bad2ba9054d84901e62277332b3" type="#_x0000_t75" style="height:12pt;width:153pt;" o:ole="t" filled="f" o:preferrelative="t" stroked="f" coordsize="21600,21600">
            <v:path/>
            <v:fill on="f" focussize="0,0"/>
            <v:stroke on="f" joinstyle="miter"/>
            <v:imagedata r:id="rId125" o:title="eqId76fd3bad2ba9054d84901e62277332b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2．(1)甲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(2)     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4" o:spt="75" alt="eqIdd29b65d61108c14aa28a9918f1f17000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127" o:title="eqIdd29b65d61108c14aa28a9918f1f1700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甲电路中，将电流表和电源看作一个等效电源，电流表测量的是干路电流，电压表测量的是路端电压，测得等效电源内阻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5" o:spt="75" alt="eqId0705c5a59303923179ca32c0da7e067d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9" o:title="eqId0705c5a59303923179ca32c0da7e067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于题中电流表内阻已知，可避免电流表内阻对测量结果的影响，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6" o:spt="75" alt="eqId7eebb8bd004ad23db632fae42bd5e258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131" o:title="eqId7eebb8bd004ad23db632fae42bd5e25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可得准确阻值；乙电路中，将电压表和电源看作一个等效电源，由于电压表内阻不明确，不能消除电压表的误差，不能得出准确阻值；故应使用图甲进行测量。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[1][2]由闭合电路欧姆定律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7" o:spt="75" alt="eqId561040e4b15cb67573b86595298d8bb3" type="#_x0000_t75" style="height:17.25pt;width:117.75pt;" o:ole="t" filled="f" o:preferrelative="t" stroked="f" coordsize="21600,21600">
            <v:path/>
            <v:fill on="f" focussize="0,0"/>
            <v:stroke on="f" joinstyle="miter"/>
            <v:imagedata r:id="rId133" o:title="eqId561040e4b15cb67573b86595298d8bb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整理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8" o:spt="75" alt="eqId2f412b6cb8b521dbca77bf6874f08968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135" o:title="eqId2f412b6cb8b521dbca77bf6874f0896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上式可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9" o:spt="75" alt="eqId18c0e100ef932b2a2c7df28e9d1fa63e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137" o:title="eqId18c0e100ef932b2a2c7df28e9d1fa63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截距为电源电动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0" o:spt="75" alt="eqId1aa2bd383427c9ff6aad66767d37db1a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9" o:title="eqId1aa2bd383427c9ff6aad66767d37db1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斜率大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1" o:spt="75" alt="eqIdcf3686c3cc67a294828a91aec5f0b9bb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141" o:title="eqIdcf3686c3cc67a294828a91aec5f0b9b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则电源内阻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2" o:spt="75" alt="eqId186f27808e4793f0ee28ff7ef329ad99" type="#_x0000_t75" style="height:27pt;width:42.75pt;" o:ole="t" filled="f" o:preferrelative="t" stroked="f" coordsize="21600,21600">
            <v:path/>
            <v:fill on="f" focussize="0,0"/>
            <v:stroke on="f" joinstyle="miter"/>
            <v:imagedata r:id="rId143" o:title="eqId186f27808e4793f0ee28ff7ef329ad9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3．（i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3" o:spt="75" alt="eqId4a1c4fc1d666f34b0e333b7fedb5e6f2" type="#_x0000_t75" style="height:29.25pt;width:39pt;" o:ole="t" filled="f" o:preferrelative="t" stroked="f" coordsize="21600,21600">
            <v:path/>
            <v:fill on="f" focussize="0,0"/>
            <v:stroke on="f" joinstyle="miter"/>
            <v:imagedata r:id="rId145" o:title="eqId4a1c4fc1d666f34b0e333b7fedb5e6f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（ii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4" o:spt="75" alt="eqIded0c3535c3dd273515181e939ce11c81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47" o:title="eqIded0c3535c3dd273515181e939ce11c8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i）根据题意，作出光路图如图所示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419475" cy="1943100"/>
            <wp:effectExtent l="0" t="0" r="0" b="0"/>
            <wp:docPr id="866360761" name="图片 866360761" descr="@@@3564f5cf-b2fb-49eb-8cd1-1dce797cb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360761" name="图片 866360761" descr="@@@3564f5cf-b2fb-49eb-8cd1-1dce797cb964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几何关系可知，光在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面上的入射角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60°，由于光在AC面恰好发生全反射故临界角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60°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玻璃砖的折射率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5" o:spt="75" alt="eqIda39d4455aa00fd8343eddae146abf6fd" type="#_x0000_t75" style="height:27pt;width:82.5pt;" o:ole="t" filled="f" o:preferrelative="t" stroked="f" coordsize="21600,21600">
            <v:path/>
            <v:fill on="f" focussize="0,0"/>
            <v:stroke on="f" joinstyle="miter"/>
            <v:imagedata r:id="rId150" o:title="eqIda39d4455aa00fd8343eddae146abf6f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6" o:spt="75" alt="eqId4a1c4fc1d666f34b0e333b7fedb5e6f2" type="#_x0000_t75" style="height:29.25pt;width:39pt;" o:ole="t" filled="f" o:preferrelative="t" stroked="f" coordsize="21600,21600">
            <v:path/>
            <v:fill on="f" focussize="0,0"/>
            <v:stroke on="f" joinstyle="miter"/>
            <v:imagedata r:id="rId145" o:title="eqId4a1c4fc1d666f34b0e333b7fedb5e6f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ii）由光路图和几何关系可得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E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7" o:spt="75" alt="eqId860884c0017c8bceb5b0edff796c144f" type="#_x0000_t75" style="height:29.25pt;width:17.25pt;" o:ole="t" filled="f" o:preferrelative="t" stroked="f" coordsize="21600,21600">
            <v:path/>
            <v:fill on="f" focussize="0,0"/>
            <v:stroke on="f" joinstyle="miter"/>
            <v:imagedata r:id="rId153" o:title="eqId860884c0017c8bceb5b0edff796c144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E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8" o:spt="75" alt="eqId827ccf0c04aa941ba20d5f4c6068b46b" type="#_x0000_t75" style="height:30pt;width:17.25pt;" o:ole="t" filled="f" o:preferrelative="t" stroked="f" coordsize="21600,21600">
            <v:path/>
            <v:fill on="f" focussize="0,0"/>
            <v:stroke on="f" joinstyle="miter"/>
            <v:imagedata r:id="rId155" o:title="eqId827ccf0c04aa941ba20d5f4c6068b46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单色光在玻璃砖中通过的路程为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DE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+</w:t>
      </w:r>
      <w:r>
        <w:rPr>
          <w:rFonts w:eastAsia="Times New Roman"/>
          <w:i/>
          <w:color w:val="000000" w:themeColor="text1"/>
          <w14:textFill>
            <w14:solidFill>
              <w14:schemeClr w14:val="tx1"/>
            </w14:solidFill>
          </w14:textFill>
        </w:rPr>
        <w:t>EF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9" o:spt="75" alt="eqIdf31bd02f8be953db2a8f173f7969ec12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157" o:title="eqIdf31bd02f8be953db2a8f173f7969ec1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单色光在玻璃砖中的传播速度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0" o:spt="75" alt="eqId483e67f58482338567501acaf1a8cb7d" type="#_x0000_t75" style="height:27.75pt;width:25.5pt;" o:ole="t" filled="f" o:preferrelative="t" stroked="f" coordsize="21600,21600">
            <v:path/>
            <v:fill on="f" focussize="0,0"/>
            <v:stroke on="f" joinstyle="miter"/>
            <v:imagedata r:id="rId159" o:title="eqId483e67f58482338567501acaf1a8cb7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所以单色光在玻璃砖中传播的时间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1" o:spt="75" alt="eqId93c72356230877d79fd60987bd827235" type="#_x0000_t75" style="height:27pt;width:47.25pt;" o:ole="t" filled="f" o:preferrelative="t" stroked="f" coordsize="21600,21600">
            <v:path/>
            <v:fill on="f" focussize="0,0"/>
            <v:stroke on="f" joinstyle="miter"/>
            <v:imagedata r:id="rId161" o:title="eqId93c72356230877d79fd60987bd82723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4．(1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2" o:spt="75" alt="eqId04607e89b878dd218b82011721f5ae3d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63" o:title="eqId04607e89b878dd218b82011721f5ae3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3" o:spt="75" alt="eqIdd48b60e98df6032b7b940938af4bfdfa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65" o:title="eqIdd48b60e98df6032b7b940938af4bfdf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2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4" o:spt="75" alt="eqIde07ca599e20863d7e9d3d2ff808475d5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167" o:title="eqIde07ca599e20863d7e9d3d2ff808475d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5" o:spt="75" alt="eqIde0ee12811d949bc3d64173bd04ad43d3" type="#_x0000_t75" style="height:11.25pt;width:30pt;" o:ole="t" filled="f" o:preferrelative="t" stroked="f" coordsize="21600,21600">
            <v:path/>
            <v:fill on="f" focussize="0,0"/>
            <v:stroke on="f" joinstyle="miter"/>
            <v:imagedata r:id="rId169" o:title="eqIde0ee12811d949bc3d64173bd04ad43d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当电阻箱示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6" o:spt="75" alt="eqId6c6e9411966f1dadb345851293ed0a6a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09" o:title="eqId6c6e9411966f1dadb345851293ed0a6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根据欧姆定律可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7" o:spt="75" alt="eqId767adbb3a92d529b126c2324c9967087" type="#_x0000_t75" style="height:30pt;width:132pt;" o:ole="t" filled="f" o:preferrelative="t" stroked="f" coordsize="21600,21600">
            <v:path/>
            <v:fill on="f" focussize="0,0"/>
            <v:stroke on="f" joinstyle="miter"/>
            <v:imagedata r:id="rId172" o:title="eqId767adbb3a92d529b126c2324c996708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当电阻箱示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8" o:spt="75" alt="eqIddb40f07f1285bdbd17fb82ee7bc41b2a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3" o:title="eqIddb40f07f1285bdbd17fb82ee7bc41b2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根据欧姆定律可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9" o:spt="75" alt="eqIdd58238ba7daf6b4df8e6f38320af28c3" type="#_x0000_t75" style="height:30pt;width:132.75pt;" o:ole="t" filled="f" o:preferrelative="t" stroked="f" coordsize="21600,21600">
            <v:path/>
            <v:fill on="f" focussize="0,0"/>
            <v:stroke on="f" joinstyle="miter"/>
            <v:imagedata r:id="rId175" o:title="eqIdd58238ba7daf6b4df8e6f38320af28c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根据闭合电路欧姆定律可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0" o:spt="75" alt="eqIdd7ef76e7932411cbfd5bd350c2cb4b5c" type="#_x0000_t75" style="height:30pt;width:66.75pt;" o:ole="t" filled="f" o:preferrelative="t" stroked="f" coordsize="21600,21600">
            <v:path/>
            <v:fill on="f" focussize="0,0"/>
            <v:stroke on="f" joinstyle="miter"/>
            <v:imagedata r:id="rId177" o:title="eqIdd7ef76e7932411cbfd5bd350c2cb4b5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1" o:spt="75" alt="eqId6d809d72a94948764febafc953aa9d53" type="#_x0000_t75" style="height:30pt;width:69.75pt;" o:ole="t" filled="f" o:preferrelative="t" stroked="f" coordsize="21600,21600">
            <v:path/>
            <v:fill on="f" focussize="0,0"/>
            <v:stroke on="f" joinstyle="miter"/>
            <v:imagedata r:id="rId179" o:title="eqId6d809d72a94948764febafc953aa9d5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联立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2" o:spt="75" alt="eqIde07ca599e20863d7e9d3d2ff808475d5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167" o:title="eqIde07ca599e20863d7e9d3d2ff808475d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3" o:spt="75" alt="eqIde0ee12811d949bc3d64173bd04ad43d3" type="#_x0000_t75" style="height:11.25pt;width:30pt;" o:ole="t" filled="f" o:preferrelative="t" stroked="f" coordsize="21600,21600">
            <v:path/>
            <v:fill on="f" focussize="0,0"/>
            <v:stroke on="f" joinstyle="miter"/>
            <v:imagedata r:id="rId169" o:title="eqIde0ee12811d949bc3d64173bd04ad43d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5．（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4" o:spt="75" alt="eqId3ef61352a9d7b9ac1f26ced838d07bc9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83" o:title="eqId3ef61352a9d7b9ac1f26ced838d07bc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（2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5" o:spt="75" alt="eqIde7f5fbe2c17c07fc92e66098dbc44eb3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185" o:title="eqIde7f5fbe2c17c07fc92e66098dbc44eb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（3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6" o:spt="75" alt="eqId83d55bf6a304bebca86d0a2f949f7348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187" o:title="eqId83d55bf6a304bebca86d0a2f949f734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详解】（1）带电粒子在加速电场中，根据动能定理得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7" o:spt="75" alt="eqId59abc6ff948777ed27df4e3b710ff8b6" type="#_x0000_t75" style="height:27pt;width:56.25pt;" o:ole="t" filled="f" o:preferrelative="t" stroked="f" coordsize="21600,21600">
            <v:path/>
            <v:fill on="f" focussize="0,0"/>
            <v:stroke on="f" joinstyle="miter"/>
            <v:imagedata r:id="rId189" o:title="eqId59abc6ff948777ed27df4e3b710ff8b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8" o:spt="75" alt="eqIda7088604180a084102b0dc8f18fd6c13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191" o:title="eqIda7088604180a084102b0dc8f18fd6c1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带电粒子在偏转电场中做类平抛运动，在水平方向上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9" o:spt="75" alt="eqId9bb54492d062b867f48cb276d1767477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93" o:title="eqId9bb54492d062b867f48cb276d1767477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竖直方向上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0" o:spt="75" alt="eqId1bff6e1e22936fe785f8c3a6b975d156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195" o:title="eqId1bff6e1e22936fe785f8c3a6b975d15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由牛顿第二定律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1" o:spt="75" alt="eqIda3ea88ed9b99a355456abfb59e8d9bfd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97" o:title="eqIda3ea88ed9b99a355456abfb59e8d9bf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而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2" o:spt="75" alt="eqId9ab4657af6884d9db3a8418446f79a72" type="#_x0000_t75" style="height:27pt;width:28.5pt;" o:ole="t" filled="f" o:preferrelative="t" stroked="f" coordsize="21600,21600">
            <v:path/>
            <v:fill on="f" focussize="0,0"/>
            <v:stroke on="f" joinstyle="miter"/>
            <v:imagedata r:id="rId199" o:title="eqId9ab4657af6884d9db3a8418446f79a7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3" o:spt="75" alt="eqId329a2d7498bdba9e3eecad0093b8e16c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201" o:title="eqId329a2d7498bdba9e3eecad0093b8e16c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根据带电粒子离开偏转电场速度的反向延长线过偏转电场的中点，由相似三角形得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4" o:spt="75" alt="eqId142d5af98581f49322ee360bdae677b1" type="#_x0000_t75" style="height:29.25pt;width:57pt;" o:ole="t" filled="f" o:preferrelative="t" stroked="f" coordsize="21600,21600">
            <v:path/>
            <v:fill on="f" focussize="0,0"/>
            <v:stroke on="f" joinstyle="miter"/>
            <v:imagedata r:id="rId203" o:title="eqId142d5af98581f49322ee360bdae677b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5" o:spt="75" alt="eqId81c6f94bc9735c93920dc4e297d958cf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05" o:title="eqId81c6f94bc9735c93920dc4e297d958c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电子经过偏转电场过程中电场力对它所做的功</w:t>
      </w:r>
    </w:p>
    <w:p>
      <w:pPr>
        <w:spacing w:line="360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6" o:spt="75" alt="eqId3e3ceeb9b94680d9892c8fa8b9815981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07" o:title="eqId3e3ceeb9b94680d9892c8fa8b981598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sectPr>
      <w:headerReference r:id="rId9" w:type="default"/>
      <w:footerReference r:id="rId11" w:type="default"/>
      <w:headerReference r:id="rId10" w:type="even"/>
      <w:footerReference r:id="rId12" w:type="even"/>
      <w:pgSz w:w="11907" w:h="16839"/>
      <w:pgMar w:top="1440" w:right="1080" w:bottom="1440" w:left="108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525A4"/>
    <w:rsid w:val="00065CD2"/>
    <w:rsid w:val="001D7A06"/>
    <w:rsid w:val="00284433"/>
    <w:rsid w:val="002A1EC6"/>
    <w:rsid w:val="002E035E"/>
    <w:rsid w:val="003F38F2"/>
    <w:rsid w:val="004E46D8"/>
    <w:rsid w:val="00537201"/>
    <w:rsid w:val="0064153B"/>
    <w:rsid w:val="006A4C40"/>
    <w:rsid w:val="006B16C5"/>
    <w:rsid w:val="00754067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730C4"/>
    <w:rsid w:val="00C806B0"/>
    <w:rsid w:val="00E476EE"/>
    <w:rsid w:val="00EF035E"/>
    <w:rsid w:val="00F16B29"/>
    <w:rsid w:val="00FA3F23"/>
    <w:rsid w:val="00FA429B"/>
    <w:rsid w:val="20834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9.png"/><Relationship Id="rId98" Type="http://schemas.openxmlformats.org/officeDocument/2006/relationships/oleObject" Target="embeddings/oleObject47.bin"/><Relationship Id="rId97" Type="http://schemas.openxmlformats.org/officeDocument/2006/relationships/oleObject" Target="embeddings/oleObject46.bin"/><Relationship Id="rId96" Type="http://schemas.openxmlformats.org/officeDocument/2006/relationships/image" Target="media/image38.png"/><Relationship Id="rId95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header" Target="header4.xml"/><Relationship Id="rId89" Type="http://schemas.openxmlformats.org/officeDocument/2006/relationships/image" Target="media/image3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34.wmf"/><Relationship Id="rId86" Type="http://schemas.openxmlformats.org/officeDocument/2006/relationships/oleObject" Target="embeddings/oleObject40.bin"/><Relationship Id="rId85" Type="http://schemas.openxmlformats.org/officeDocument/2006/relationships/oleObject" Target="embeddings/oleObject39.bin"/><Relationship Id="rId84" Type="http://schemas.openxmlformats.org/officeDocument/2006/relationships/image" Target="media/image33.png"/><Relationship Id="rId83" Type="http://schemas.openxmlformats.org/officeDocument/2006/relationships/image" Target="media/image3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1.wmf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" Type="http://schemas.openxmlformats.org/officeDocument/2006/relationships/image" Target="media/image30.wmf"/><Relationship Id="rId78" Type="http://schemas.openxmlformats.org/officeDocument/2006/relationships/oleObject" Target="embeddings/oleObject36.bin"/><Relationship Id="rId77" Type="http://schemas.openxmlformats.org/officeDocument/2006/relationships/oleObject" Target="embeddings/oleObject35.bin"/><Relationship Id="rId76" Type="http://schemas.openxmlformats.org/officeDocument/2006/relationships/image" Target="media/image29.png"/><Relationship Id="rId75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2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26.wmf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oleObject" Target="embeddings/oleObject30.bin"/><Relationship Id="rId67" Type="http://schemas.openxmlformats.org/officeDocument/2006/relationships/image" Target="media/image25.png"/><Relationship Id="rId66" Type="http://schemas.openxmlformats.org/officeDocument/2006/relationships/image" Target="media/image2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1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1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1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17.png"/><Relationship Id="rId51" Type="http://schemas.openxmlformats.org/officeDocument/2006/relationships/image" Target="media/image16.png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oleObject" Target="embeddings/oleObject20.bin"/><Relationship Id="rId47" Type="http://schemas.openxmlformats.org/officeDocument/2006/relationships/image" Target="media/image1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3" Type="http://schemas.openxmlformats.org/officeDocument/2006/relationships/oleObject" Target="embeddings/oleObject17.bin"/><Relationship Id="rId42" Type="http://schemas.openxmlformats.org/officeDocument/2006/relationships/oleObject" Target="embeddings/oleObject16.bin"/><Relationship Id="rId41" Type="http://schemas.openxmlformats.org/officeDocument/2006/relationships/image" Target="media/image13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2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1.png"/><Relationship Id="rId36" Type="http://schemas.openxmlformats.org/officeDocument/2006/relationships/oleObject" Target="embeddings/oleObject13.bin"/><Relationship Id="rId35" Type="http://schemas.openxmlformats.org/officeDocument/2006/relationships/image" Target="media/image10.wmf"/><Relationship Id="rId34" Type="http://schemas.openxmlformats.org/officeDocument/2006/relationships/oleObject" Target="embeddings/oleObject12.bin"/><Relationship Id="rId33" Type="http://schemas.openxmlformats.org/officeDocument/2006/relationships/oleObject" Target="embeddings/oleObject11.bin"/><Relationship Id="rId32" Type="http://schemas.openxmlformats.org/officeDocument/2006/relationships/image" Target="media/image9.wmf"/><Relationship Id="rId31" Type="http://schemas.openxmlformats.org/officeDocument/2006/relationships/oleObject" Target="embeddings/oleObject10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8.wmf"/><Relationship Id="rId28" Type="http://schemas.openxmlformats.org/officeDocument/2006/relationships/oleObject" Target="embeddings/oleObject8.bin"/><Relationship Id="rId27" Type="http://schemas.openxmlformats.org/officeDocument/2006/relationships/image" Target="media/image7.wmf"/><Relationship Id="rId26" Type="http://schemas.openxmlformats.org/officeDocument/2006/relationships/oleObject" Target="embeddings/oleObject7.bin"/><Relationship Id="rId25" Type="http://schemas.openxmlformats.org/officeDocument/2006/relationships/image" Target="media/image6.wmf"/><Relationship Id="rId24" Type="http://schemas.openxmlformats.org/officeDocument/2006/relationships/oleObject" Target="embeddings/oleObject6.bin"/><Relationship Id="rId23" Type="http://schemas.openxmlformats.org/officeDocument/2006/relationships/image" Target="media/image5.wmf"/><Relationship Id="rId22" Type="http://schemas.openxmlformats.org/officeDocument/2006/relationships/oleObject" Target="embeddings/oleObject5.bin"/><Relationship Id="rId21" Type="http://schemas.openxmlformats.org/officeDocument/2006/relationships/image" Target="media/image4.wmf"/><Relationship Id="rId209" Type="http://schemas.openxmlformats.org/officeDocument/2006/relationships/fontTable" Target="fontTable.xml"/><Relationship Id="rId208" Type="http://schemas.openxmlformats.org/officeDocument/2006/relationships/customXml" Target="../customXml/item1.xml"/><Relationship Id="rId207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8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8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8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8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3.wmf"/><Relationship Id="rId189" Type="http://schemas.openxmlformats.org/officeDocument/2006/relationships/image" Target="media/image8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3.bin"/><Relationship Id="rId179" Type="http://schemas.openxmlformats.org/officeDocument/2006/relationships/image" Target="media/image7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77.wmf"/><Relationship Id="rId174" Type="http://schemas.openxmlformats.org/officeDocument/2006/relationships/oleObject" Target="embeddings/oleObject85.bin"/><Relationship Id="rId173" Type="http://schemas.openxmlformats.org/officeDocument/2006/relationships/oleObject" Target="embeddings/oleObject84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83.bin"/><Relationship Id="rId170" Type="http://schemas.openxmlformats.org/officeDocument/2006/relationships/oleObject" Target="embeddings/oleObject82.bin"/><Relationship Id="rId17" Type="http://schemas.openxmlformats.org/officeDocument/2006/relationships/image" Target="media/image2.wmf"/><Relationship Id="rId169" Type="http://schemas.openxmlformats.org/officeDocument/2006/relationships/image" Target="media/image75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73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2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73.bin"/><Relationship Id="rId151" Type="http://schemas.openxmlformats.org/officeDocument/2006/relationships/oleObject" Target="embeddings/oleObject72.bin"/><Relationship Id="rId150" Type="http://schemas.openxmlformats.org/officeDocument/2006/relationships/image" Target="media/image66.wmf"/><Relationship Id="rId15" Type="http://schemas.openxmlformats.org/officeDocument/2006/relationships/image" Target="media/image1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65.png"/><Relationship Id="rId147" Type="http://schemas.openxmlformats.org/officeDocument/2006/relationships/image" Target="media/image6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1.bin"/><Relationship Id="rId139" Type="http://schemas.openxmlformats.org/officeDocument/2006/relationships/image" Target="media/image6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5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62.bin"/><Relationship Id="rId13" Type="http://schemas.openxmlformats.org/officeDocument/2006/relationships/theme" Target="theme/theme1.xml"/><Relationship Id="rId129" Type="http://schemas.openxmlformats.org/officeDocument/2006/relationships/image" Target="media/image5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2.png"/><Relationship Id="rId122" Type="http://schemas.openxmlformats.org/officeDocument/2006/relationships/oleObject" Target="embeddings/oleObject58.bin"/><Relationship Id="rId121" Type="http://schemas.openxmlformats.org/officeDocument/2006/relationships/oleObject" Target="embeddings/oleObject57.bin"/><Relationship Id="rId120" Type="http://schemas.openxmlformats.org/officeDocument/2006/relationships/image" Target="media/image51.wmf"/><Relationship Id="rId12" Type="http://schemas.openxmlformats.org/officeDocument/2006/relationships/footer" Target="footer5.xml"/><Relationship Id="rId119" Type="http://schemas.openxmlformats.org/officeDocument/2006/relationships/oleObject" Target="embeddings/oleObject56.bin"/><Relationship Id="rId118" Type="http://schemas.openxmlformats.org/officeDocument/2006/relationships/image" Target="media/image50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49.png"/><Relationship Id="rId115" Type="http://schemas.openxmlformats.org/officeDocument/2006/relationships/image" Target="media/image4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4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46.wmf"/><Relationship Id="rId110" Type="http://schemas.openxmlformats.org/officeDocument/2006/relationships/oleObject" Target="embeddings/oleObject52.bin"/><Relationship Id="rId11" Type="http://schemas.openxmlformats.org/officeDocument/2006/relationships/footer" Target="footer4.xml"/><Relationship Id="rId109" Type="http://schemas.openxmlformats.org/officeDocument/2006/relationships/image" Target="media/image4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1.png"/><Relationship Id="rId100" Type="http://schemas.openxmlformats.org/officeDocument/2006/relationships/image" Target="media/image40.png"/><Relationship Id="rId10" Type="http://schemas.openxmlformats.org/officeDocument/2006/relationships/header" Target="header5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2745</Words>
  <Characters>2983</Characters>
  <Lines>42</Lines>
  <Paragraphs>11</Paragraphs>
  <TotalTime>0</TotalTime>
  <ScaleCrop>false</ScaleCrop>
  <LinksUpToDate>false</LinksUpToDate>
  <CharactersWithSpaces>3121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13T07:35:00Z</dcterms:created>
  <cp:keywords>21</cp:keywords>
  <dcterms:modified xsi:type="dcterms:W3CDTF">2026-01-13T09:58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